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81C4AD" w14:textId="5A40009A" w:rsidR="00473E7F" w:rsidRDefault="009A2F19">
      <w:r>
        <w:t>HW 1-2</w:t>
      </w:r>
      <w:r w:rsidR="003D28AA">
        <w:tab/>
      </w:r>
      <w:r w:rsidR="003D28AA">
        <w:tab/>
      </w:r>
      <w:r w:rsidR="003D28AA">
        <w:tab/>
      </w:r>
      <w:r w:rsidR="003D28AA">
        <w:tab/>
      </w:r>
      <w:r w:rsidR="003D28AA">
        <w:tab/>
      </w:r>
      <w:r w:rsidR="003D28AA">
        <w:tab/>
      </w:r>
      <w:r w:rsidR="003D28AA">
        <w:tab/>
        <w:t>Name</w:t>
      </w:r>
      <w:proofErr w:type="gramStart"/>
      <w:r w:rsidR="003D28AA">
        <w:t>:_</w:t>
      </w:r>
      <w:proofErr w:type="gramEnd"/>
      <w:r w:rsidR="003D28AA">
        <w:t>________________________________________________</w:t>
      </w:r>
    </w:p>
    <w:p w14:paraId="1F62F631" w14:textId="56691DB1" w:rsidR="003D28AA" w:rsidRDefault="003D28AA">
      <w:r>
        <w:t>Transformations</w:t>
      </w:r>
      <w:r>
        <w:tab/>
      </w:r>
      <w:r>
        <w:tab/>
      </w:r>
      <w:r>
        <w:tab/>
      </w:r>
      <w:bookmarkStart w:id="0" w:name="_GoBack"/>
      <w:bookmarkEnd w:id="0"/>
      <w:r>
        <w:tab/>
      </w:r>
      <w:r>
        <w:tab/>
      </w:r>
      <w:r w:rsidR="009A2F19">
        <w:tab/>
      </w:r>
      <w:r>
        <w:t>Period:_________</w:t>
      </w:r>
      <w:r w:rsidR="009A2F19">
        <w:t>___________</w:t>
      </w:r>
      <w:r>
        <w:t>_</w:t>
      </w:r>
    </w:p>
    <w:p w14:paraId="328B8B5F" w14:textId="77777777" w:rsidR="003D28AA" w:rsidRDefault="003D28AA"/>
    <w:p w14:paraId="2E6E7F9F" w14:textId="77777777" w:rsidR="003D28AA" w:rsidRDefault="003D28AA">
      <w:r>
        <w:t xml:space="preserve">Graph the parent function. Then for the second function, state the transformations, then graph. </w:t>
      </w:r>
    </w:p>
    <w:p w14:paraId="6022D4DF" w14:textId="77777777" w:rsidR="003D28AA" w:rsidRDefault="00935C7C">
      <w:r>
        <w:rPr>
          <w:rFonts w:ascii="Helvetica" w:hAnsi="Helvetica" w:cs="Helvetica"/>
          <w:noProof/>
        </w:rPr>
        <w:drawing>
          <wp:anchor distT="0" distB="0" distL="114300" distR="114300" simplePos="0" relativeHeight="251672576" behindDoc="1" locked="0" layoutInCell="1" allowOverlap="1" wp14:anchorId="2C5FD66B" wp14:editId="73B1A31B">
            <wp:simplePos x="0" y="0"/>
            <wp:positionH relativeFrom="column">
              <wp:posOffset>4114800</wp:posOffset>
            </wp:positionH>
            <wp:positionV relativeFrom="paragraph">
              <wp:posOffset>85725</wp:posOffset>
            </wp:positionV>
            <wp:extent cx="2514600" cy="25146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58240" behindDoc="1" locked="0" layoutInCell="1" allowOverlap="1" wp14:anchorId="00CB33A8" wp14:editId="0E89566D">
            <wp:simplePos x="0" y="0"/>
            <wp:positionH relativeFrom="column">
              <wp:posOffset>-228600</wp:posOffset>
            </wp:positionH>
            <wp:positionV relativeFrom="paragraph">
              <wp:posOffset>85725</wp:posOffset>
            </wp:positionV>
            <wp:extent cx="2514600" cy="251460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4D4E3F" w14:textId="77777777" w:rsidR="003D28AA" w:rsidRDefault="003D28AA">
      <w:r>
        <w:t xml:space="preserve">1.  </w:t>
      </w:r>
      <w:r w:rsidRPr="003D28AA">
        <w:rPr>
          <w:position w:val="-10"/>
        </w:rPr>
        <w:object w:dxaOrig="880" w:dyaOrig="320" w14:anchorId="45C555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6pt" o:ole="">
            <v:imagedata r:id="rId6" o:title=""/>
          </v:shape>
          <o:OLEObject Type="Embed" ProgID="Equation.DSMT4" ShapeID="_x0000_i1025" DrawAspect="Content" ObjectID="_1373352042" r:id="rId7"/>
        </w:object>
      </w:r>
      <w:r w:rsidR="00935C7C">
        <w:tab/>
      </w:r>
      <w:r w:rsidR="00935C7C">
        <w:tab/>
      </w:r>
      <w:r w:rsidR="00935C7C">
        <w:tab/>
      </w:r>
      <w:r w:rsidR="00935C7C">
        <w:tab/>
      </w:r>
      <w:r>
        <w:t xml:space="preserve">2. </w:t>
      </w:r>
      <w:r w:rsidRPr="003D28AA">
        <w:rPr>
          <w:position w:val="-10"/>
        </w:rPr>
        <w:object w:dxaOrig="1340" w:dyaOrig="320" w14:anchorId="3E698860">
          <v:shape id="_x0000_i1026" type="#_x0000_t75" style="width:67pt;height:16pt" o:ole="">
            <v:imagedata r:id="rId8" o:title=""/>
          </v:shape>
          <o:OLEObject Type="Embed" ProgID="Equation.DSMT4" ShapeID="_x0000_i1026" DrawAspect="Content" ObjectID="_1373352043" r:id="rId9"/>
        </w:object>
      </w:r>
    </w:p>
    <w:p w14:paraId="37BF9B8E" w14:textId="52408264" w:rsidR="00935C7C" w:rsidRDefault="00935C7C">
      <w:r>
        <w:tab/>
      </w:r>
      <w:r>
        <w:tab/>
      </w:r>
      <w:r>
        <w:tab/>
      </w:r>
      <w:r>
        <w:tab/>
      </w:r>
      <w:r>
        <w:tab/>
      </w:r>
      <w:r w:rsidR="00ED6A6E">
        <w:t>Transformations</w:t>
      </w:r>
      <w:r>
        <w:t>:</w:t>
      </w:r>
    </w:p>
    <w:p w14:paraId="4CBF7A2A" w14:textId="77777777" w:rsidR="00935C7C" w:rsidRDefault="00935C7C"/>
    <w:p w14:paraId="68BE8674" w14:textId="77777777" w:rsidR="003D28AA" w:rsidRDefault="003D28AA"/>
    <w:p w14:paraId="7039113D" w14:textId="77777777" w:rsidR="00935C7C" w:rsidRDefault="00935C7C"/>
    <w:p w14:paraId="58575016" w14:textId="77777777" w:rsidR="00935C7C" w:rsidRDefault="00935C7C"/>
    <w:p w14:paraId="28A850CF" w14:textId="77777777" w:rsidR="00935C7C" w:rsidRDefault="00935C7C"/>
    <w:p w14:paraId="5C30CF7E" w14:textId="77777777" w:rsidR="00935C7C" w:rsidRDefault="00935C7C"/>
    <w:p w14:paraId="5794FAC0" w14:textId="77777777" w:rsidR="00935C7C" w:rsidRDefault="00935C7C"/>
    <w:p w14:paraId="096479C3" w14:textId="77777777" w:rsidR="00935C7C" w:rsidRDefault="00935C7C"/>
    <w:p w14:paraId="6E9FD16E" w14:textId="77777777" w:rsidR="00935C7C" w:rsidRDefault="00935C7C"/>
    <w:p w14:paraId="04324D85" w14:textId="77777777" w:rsidR="00935C7C" w:rsidRDefault="00935C7C"/>
    <w:p w14:paraId="18D491CE" w14:textId="77777777" w:rsidR="00935C7C" w:rsidRDefault="00935C7C">
      <w:r>
        <w:rPr>
          <w:rFonts w:ascii="Helvetica" w:hAnsi="Helvetica" w:cs="Helvetica"/>
          <w:noProof/>
        </w:rPr>
        <w:drawing>
          <wp:anchor distT="0" distB="0" distL="114300" distR="114300" simplePos="0" relativeHeight="251674624" behindDoc="1" locked="0" layoutInCell="1" allowOverlap="1" wp14:anchorId="71A19F17" wp14:editId="60613BDA">
            <wp:simplePos x="0" y="0"/>
            <wp:positionH relativeFrom="column">
              <wp:posOffset>4114800</wp:posOffset>
            </wp:positionH>
            <wp:positionV relativeFrom="paragraph">
              <wp:posOffset>19050</wp:posOffset>
            </wp:positionV>
            <wp:extent cx="2514600" cy="25146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0288" behindDoc="1" locked="0" layoutInCell="1" allowOverlap="1" wp14:anchorId="0D41F5D6" wp14:editId="3680CBD7">
            <wp:simplePos x="0" y="0"/>
            <wp:positionH relativeFrom="column">
              <wp:posOffset>-114300</wp:posOffset>
            </wp:positionH>
            <wp:positionV relativeFrom="paragraph">
              <wp:posOffset>19050</wp:posOffset>
            </wp:positionV>
            <wp:extent cx="2514600" cy="25146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EA3EF0" w14:textId="77777777" w:rsidR="003D28AA" w:rsidRDefault="003D28AA">
      <w:r>
        <w:t xml:space="preserve">3. </w:t>
      </w:r>
      <w:r w:rsidRPr="003D28AA">
        <w:rPr>
          <w:position w:val="-12"/>
        </w:rPr>
        <w:object w:dxaOrig="940" w:dyaOrig="360" w14:anchorId="0618BA52">
          <v:shape id="_x0000_i1027" type="#_x0000_t75" style="width:47pt;height:18pt" o:ole="">
            <v:imagedata r:id="rId10" o:title=""/>
          </v:shape>
          <o:OLEObject Type="Embed" ProgID="Equation.DSMT4" ShapeID="_x0000_i1027" DrawAspect="Content" ObjectID="_1373352044" r:id="rId11"/>
        </w:object>
      </w:r>
      <w:r w:rsidR="00935C7C">
        <w:tab/>
      </w:r>
      <w:r w:rsidR="00935C7C">
        <w:tab/>
      </w:r>
      <w:r w:rsidR="00935C7C">
        <w:tab/>
      </w:r>
      <w:r w:rsidR="00935C7C">
        <w:tab/>
      </w:r>
      <w:r>
        <w:t xml:space="preserve">4. </w:t>
      </w:r>
      <w:r w:rsidRPr="003D28AA">
        <w:rPr>
          <w:position w:val="-12"/>
        </w:rPr>
        <w:object w:dxaOrig="1740" w:dyaOrig="360" w14:anchorId="7DB08CA4">
          <v:shape id="_x0000_i1028" type="#_x0000_t75" style="width:87pt;height:18pt" o:ole="">
            <v:imagedata r:id="rId12" o:title=""/>
          </v:shape>
          <o:OLEObject Type="Embed" ProgID="Equation.DSMT4" ShapeID="_x0000_i1028" DrawAspect="Content" ObjectID="_1373352045" r:id="rId13"/>
        </w:object>
      </w:r>
    </w:p>
    <w:p w14:paraId="0E7D5262" w14:textId="77777777" w:rsidR="00935C7C" w:rsidRDefault="00935C7C"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78CE413B" w14:textId="77777777" w:rsidR="003D28AA" w:rsidRDefault="003D28AA"/>
    <w:p w14:paraId="1BA96727" w14:textId="77777777" w:rsidR="00935C7C" w:rsidRDefault="00935C7C"/>
    <w:p w14:paraId="4CE6FA3D" w14:textId="77777777" w:rsidR="00935C7C" w:rsidRDefault="00935C7C"/>
    <w:p w14:paraId="541AE368" w14:textId="77777777" w:rsidR="00935C7C" w:rsidRDefault="00935C7C"/>
    <w:p w14:paraId="2692E02E" w14:textId="77777777" w:rsidR="00935C7C" w:rsidRDefault="00935C7C"/>
    <w:p w14:paraId="6BAEFE8E" w14:textId="77777777" w:rsidR="00935C7C" w:rsidRDefault="00935C7C"/>
    <w:p w14:paraId="3368701E" w14:textId="77777777" w:rsidR="00935C7C" w:rsidRDefault="00935C7C"/>
    <w:p w14:paraId="48A20358" w14:textId="77777777" w:rsidR="00935C7C" w:rsidRDefault="00935C7C"/>
    <w:p w14:paraId="0A6715A6" w14:textId="77777777" w:rsidR="00935C7C" w:rsidRDefault="00935C7C"/>
    <w:p w14:paraId="2FB62A24" w14:textId="77777777" w:rsidR="00935C7C" w:rsidRDefault="00935C7C"/>
    <w:p w14:paraId="7A7B80B0" w14:textId="77777777" w:rsidR="00935C7C" w:rsidRDefault="00935C7C">
      <w:r>
        <w:rPr>
          <w:rFonts w:ascii="Helvetica" w:hAnsi="Helvetica" w:cs="Helvetica"/>
          <w:noProof/>
        </w:rPr>
        <w:drawing>
          <wp:anchor distT="0" distB="0" distL="114300" distR="114300" simplePos="0" relativeHeight="251676672" behindDoc="1" locked="0" layoutInCell="1" allowOverlap="1" wp14:anchorId="791059E6" wp14:editId="0355C32C">
            <wp:simplePos x="0" y="0"/>
            <wp:positionH relativeFrom="column">
              <wp:posOffset>4114800</wp:posOffset>
            </wp:positionH>
            <wp:positionV relativeFrom="paragraph">
              <wp:posOffset>46990</wp:posOffset>
            </wp:positionV>
            <wp:extent cx="2514600" cy="25146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2336" behindDoc="1" locked="0" layoutInCell="1" allowOverlap="1" wp14:anchorId="0C2D10C8" wp14:editId="37E97910">
            <wp:simplePos x="0" y="0"/>
            <wp:positionH relativeFrom="column">
              <wp:posOffset>-228600</wp:posOffset>
            </wp:positionH>
            <wp:positionV relativeFrom="paragraph">
              <wp:posOffset>46990</wp:posOffset>
            </wp:positionV>
            <wp:extent cx="2514600" cy="25146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04E96E" w14:textId="77777777" w:rsidR="003D28AA" w:rsidRDefault="003D28AA">
      <w:r>
        <w:t xml:space="preserve">5. </w:t>
      </w:r>
      <w:r w:rsidRPr="003D28AA">
        <w:rPr>
          <w:position w:val="-10"/>
        </w:rPr>
        <w:object w:dxaOrig="960" w:dyaOrig="360" w14:anchorId="12D61B54">
          <v:shape id="_x0000_i1029" type="#_x0000_t75" style="width:48pt;height:18pt" o:ole="">
            <v:imagedata r:id="rId14" o:title=""/>
          </v:shape>
          <o:OLEObject Type="Embed" ProgID="Equation.DSMT4" ShapeID="_x0000_i1029" DrawAspect="Content" ObjectID="_1373352046" r:id="rId15"/>
        </w:object>
      </w:r>
      <w:r w:rsidR="00935C7C">
        <w:tab/>
      </w:r>
      <w:r w:rsidR="00935C7C">
        <w:tab/>
      </w:r>
      <w:r w:rsidR="00935C7C">
        <w:tab/>
      </w:r>
      <w:r w:rsidR="00935C7C">
        <w:tab/>
      </w:r>
      <w:r>
        <w:t xml:space="preserve">6. </w:t>
      </w:r>
      <w:r w:rsidRPr="003D28AA">
        <w:rPr>
          <w:position w:val="-10"/>
        </w:rPr>
        <w:object w:dxaOrig="1940" w:dyaOrig="360" w14:anchorId="3AE3280D">
          <v:shape id="_x0000_i1030" type="#_x0000_t75" style="width:97pt;height:18pt" o:ole="">
            <v:imagedata r:id="rId16" o:title=""/>
          </v:shape>
          <o:OLEObject Type="Embed" ProgID="Equation.DSMT4" ShapeID="_x0000_i1030" DrawAspect="Content" ObjectID="_1373352047" r:id="rId17"/>
        </w:object>
      </w:r>
    </w:p>
    <w:p w14:paraId="2A7C06CA" w14:textId="77777777" w:rsidR="003D28AA" w:rsidRDefault="00935C7C"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731D4786" w14:textId="77777777" w:rsidR="00935C7C" w:rsidRDefault="00935C7C"/>
    <w:p w14:paraId="454DDF35" w14:textId="77777777" w:rsidR="00935C7C" w:rsidRDefault="00935C7C"/>
    <w:p w14:paraId="5778D416" w14:textId="77777777" w:rsidR="00935C7C" w:rsidRDefault="00935C7C"/>
    <w:p w14:paraId="516D360B" w14:textId="77777777" w:rsidR="00935C7C" w:rsidRDefault="00935C7C"/>
    <w:p w14:paraId="65BF2CF8" w14:textId="77777777" w:rsidR="00935C7C" w:rsidRDefault="00935C7C"/>
    <w:p w14:paraId="722D124A" w14:textId="77777777" w:rsidR="00935C7C" w:rsidRDefault="00935C7C"/>
    <w:p w14:paraId="462385D0" w14:textId="77777777" w:rsidR="00935C7C" w:rsidRDefault="00935C7C"/>
    <w:p w14:paraId="5BD149D0" w14:textId="77777777" w:rsidR="00935C7C" w:rsidRDefault="00935C7C"/>
    <w:p w14:paraId="070994D2" w14:textId="77777777" w:rsidR="00935C7C" w:rsidRDefault="00935C7C"/>
    <w:p w14:paraId="159EF11E" w14:textId="77777777" w:rsidR="00935C7C" w:rsidRDefault="00935C7C"/>
    <w:p w14:paraId="0D94C18D" w14:textId="77777777" w:rsidR="00935C7C" w:rsidRDefault="00935C7C"/>
    <w:p w14:paraId="1ED1F3CC" w14:textId="77777777" w:rsidR="00935C7C" w:rsidRDefault="00935C7C"/>
    <w:p w14:paraId="7782AE13" w14:textId="77777777" w:rsidR="00935C7C" w:rsidRDefault="00935C7C"/>
    <w:p w14:paraId="6B5D0E5A" w14:textId="77777777" w:rsidR="00935C7C" w:rsidRDefault="00935C7C"/>
    <w:p w14:paraId="6BFC91D9" w14:textId="77777777" w:rsidR="00935C7C" w:rsidRDefault="00935C7C"/>
    <w:p w14:paraId="5374151C" w14:textId="77777777" w:rsidR="00935C7C" w:rsidRDefault="00935C7C"/>
    <w:p w14:paraId="275AC6F0" w14:textId="77777777" w:rsidR="00935C7C" w:rsidRDefault="00935C7C"/>
    <w:p w14:paraId="608EB103" w14:textId="251B73C3" w:rsidR="003D28AA" w:rsidRDefault="00ED6A6E"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7002B8B1" wp14:editId="2ABE37CF">
            <wp:simplePos x="0" y="0"/>
            <wp:positionH relativeFrom="column">
              <wp:posOffset>4114800</wp:posOffset>
            </wp:positionH>
            <wp:positionV relativeFrom="paragraph">
              <wp:posOffset>-114300</wp:posOffset>
            </wp:positionV>
            <wp:extent cx="2514600" cy="25146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5C7C">
        <w:rPr>
          <w:rFonts w:ascii="Helvetica" w:hAnsi="Helvetica" w:cs="Helvetica"/>
          <w:noProof/>
        </w:rPr>
        <w:drawing>
          <wp:anchor distT="0" distB="0" distL="114300" distR="114300" simplePos="0" relativeHeight="251664384" behindDoc="1" locked="0" layoutInCell="1" allowOverlap="1" wp14:anchorId="37845FF4" wp14:editId="6C61D653">
            <wp:simplePos x="0" y="0"/>
            <wp:positionH relativeFrom="column">
              <wp:posOffset>-228600</wp:posOffset>
            </wp:positionH>
            <wp:positionV relativeFrom="paragraph">
              <wp:posOffset>-114300</wp:posOffset>
            </wp:positionV>
            <wp:extent cx="2514600" cy="25146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28AA">
        <w:t xml:space="preserve">7. </w:t>
      </w:r>
      <w:r w:rsidR="003D28AA" w:rsidRPr="003D28AA">
        <w:rPr>
          <w:position w:val="-10"/>
        </w:rPr>
        <w:object w:dxaOrig="1060" w:dyaOrig="380" w14:anchorId="00682152">
          <v:shape id="_x0000_i1031" type="#_x0000_t75" style="width:53pt;height:19pt" o:ole="">
            <v:imagedata r:id="rId18" o:title=""/>
          </v:shape>
          <o:OLEObject Type="Embed" ProgID="Equation.DSMT4" ShapeID="_x0000_i1031" DrawAspect="Content" ObjectID="_1373352048" r:id="rId19"/>
        </w:object>
      </w:r>
      <w:r w:rsidR="00935C7C">
        <w:tab/>
      </w:r>
      <w:r w:rsidR="00935C7C">
        <w:tab/>
      </w:r>
      <w:r w:rsidR="00935C7C">
        <w:tab/>
      </w:r>
      <w:r w:rsidR="003D28AA">
        <w:tab/>
        <w:t xml:space="preserve">8. </w:t>
      </w:r>
      <w:r w:rsidR="003D28AA" w:rsidRPr="003D28AA">
        <w:rPr>
          <w:position w:val="-10"/>
        </w:rPr>
        <w:object w:dxaOrig="1720" w:dyaOrig="380" w14:anchorId="35D3014F">
          <v:shape id="_x0000_i1032" type="#_x0000_t75" style="width:86pt;height:19pt" o:ole="">
            <v:imagedata r:id="rId20" o:title=""/>
          </v:shape>
          <o:OLEObject Type="Embed" ProgID="Equation.DSMT4" ShapeID="_x0000_i1032" DrawAspect="Content" ObjectID="_1373352049" r:id="rId21"/>
        </w:object>
      </w:r>
    </w:p>
    <w:p w14:paraId="5A0C1A1D" w14:textId="1D52B742" w:rsidR="00ED6A6E" w:rsidRDefault="00ED6A6E"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5D29B966" w14:textId="158EDF5B" w:rsidR="00935C7C" w:rsidRDefault="00935C7C"/>
    <w:p w14:paraId="24BA5AD1" w14:textId="77777777" w:rsidR="003D28AA" w:rsidRDefault="003D28AA"/>
    <w:p w14:paraId="1C3AD8D2" w14:textId="77777777" w:rsidR="00935C7C" w:rsidRDefault="00935C7C"/>
    <w:p w14:paraId="189CC26A" w14:textId="77777777" w:rsidR="00935C7C" w:rsidRDefault="00935C7C"/>
    <w:p w14:paraId="50DB12FB" w14:textId="77777777" w:rsidR="00935C7C" w:rsidRDefault="00935C7C"/>
    <w:p w14:paraId="7F74030B" w14:textId="77777777" w:rsidR="00935C7C" w:rsidRDefault="00935C7C"/>
    <w:p w14:paraId="20A5B15D" w14:textId="77777777" w:rsidR="00935C7C" w:rsidRDefault="00935C7C"/>
    <w:p w14:paraId="0F91F3B6" w14:textId="77777777" w:rsidR="00935C7C" w:rsidRDefault="00935C7C"/>
    <w:p w14:paraId="6D3F460F" w14:textId="3316A6E8" w:rsidR="00935C7C" w:rsidRDefault="00935C7C"/>
    <w:p w14:paraId="2F6FAF73" w14:textId="2B95CF01" w:rsidR="00935C7C" w:rsidRDefault="00ED6A6E">
      <w:r>
        <w:rPr>
          <w:rFonts w:ascii="Helvetica" w:hAnsi="Helvetica" w:cs="Helvetica"/>
          <w:noProof/>
        </w:rPr>
        <w:drawing>
          <wp:anchor distT="0" distB="0" distL="114300" distR="114300" simplePos="0" relativeHeight="251680768" behindDoc="1" locked="0" layoutInCell="1" allowOverlap="1" wp14:anchorId="2CF67946" wp14:editId="2D3329EA">
            <wp:simplePos x="0" y="0"/>
            <wp:positionH relativeFrom="column">
              <wp:posOffset>4114800</wp:posOffset>
            </wp:positionH>
            <wp:positionV relativeFrom="paragraph">
              <wp:posOffset>143510</wp:posOffset>
            </wp:positionV>
            <wp:extent cx="2514600" cy="25146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AAAE4F" w14:textId="1479405E" w:rsidR="00935C7C" w:rsidRDefault="00ED6A6E">
      <w:r>
        <w:rPr>
          <w:rFonts w:ascii="Helvetica" w:hAnsi="Helvetica" w:cs="Helvetica"/>
          <w:noProof/>
        </w:rPr>
        <w:drawing>
          <wp:anchor distT="0" distB="0" distL="114300" distR="114300" simplePos="0" relativeHeight="251666432" behindDoc="1" locked="0" layoutInCell="1" allowOverlap="1" wp14:anchorId="7AE60837" wp14:editId="45798D2D">
            <wp:simplePos x="0" y="0"/>
            <wp:positionH relativeFrom="column">
              <wp:posOffset>-114300</wp:posOffset>
            </wp:positionH>
            <wp:positionV relativeFrom="paragraph">
              <wp:posOffset>79375</wp:posOffset>
            </wp:positionV>
            <wp:extent cx="2514600" cy="25146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19069F" w14:textId="7402D442" w:rsidR="003D28AA" w:rsidRDefault="003D28AA">
      <w:r>
        <w:t xml:space="preserve">9. </w:t>
      </w:r>
      <w:r w:rsidRPr="003D28AA">
        <w:rPr>
          <w:position w:val="-10"/>
        </w:rPr>
        <w:object w:dxaOrig="960" w:dyaOrig="360" w14:anchorId="650A993B">
          <v:shape id="_x0000_i1033" type="#_x0000_t75" style="width:48pt;height:18pt" o:ole="">
            <v:imagedata r:id="rId22" o:title=""/>
          </v:shape>
          <o:OLEObject Type="Embed" ProgID="Equation.DSMT4" ShapeID="_x0000_i1033" DrawAspect="Content" ObjectID="_1373352050" r:id="rId23"/>
        </w:object>
      </w:r>
      <w:r w:rsidR="00935C7C">
        <w:tab/>
      </w:r>
      <w:r w:rsidR="00935C7C">
        <w:tab/>
      </w:r>
      <w:r>
        <w:tab/>
      </w:r>
      <w:r>
        <w:tab/>
        <w:t xml:space="preserve">10. </w:t>
      </w:r>
      <w:r w:rsidRPr="003D28AA">
        <w:rPr>
          <w:position w:val="-10"/>
        </w:rPr>
        <w:object w:dxaOrig="1920" w:dyaOrig="360" w14:anchorId="62A55BC6">
          <v:shape id="_x0000_i1034" type="#_x0000_t75" style="width:96pt;height:18pt" o:ole="">
            <v:imagedata r:id="rId24" o:title=""/>
          </v:shape>
          <o:OLEObject Type="Embed" ProgID="Equation.DSMT4" ShapeID="_x0000_i1034" DrawAspect="Content" ObjectID="_1373352051" r:id="rId25"/>
        </w:object>
      </w:r>
    </w:p>
    <w:p w14:paraId="1C1FC619" w14:textId="458056EE" w:rsidR="00935C7C" w:rsidRDefault="00ED6A6E"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09FF79BD" w14:textId="77777777" w:rsidR="00935C7C" w:rsidRDefault="00935C7C"/>
    <w:p w14:paraId="28EDF42B" w14:textId="350D5C81" w:rsidR="003D28AA" w:rsidRDefault="003D28AA"/>
    <w:p w14:paraId="4BBCEB6A" w14:textId="77777777" w:rsidR="00935C7C" w:rsidRDefault="00935C7C"/>
    <w:p w14:paraId="29A01A86" w14:textId="053046BB" w:rsidR="00935C7C" w:rsidRDefault="00935C7C"/>
    <w:p w14:paraId="7E26586C" w14:textId="77777777" w:rsidR="00935C7C" w:rsidRDefault="00935C7C"/>
    <w:p w14:paraId="201B2DF5" w14:textId="77777777" w:rsidR="00935C7C" w:rsidRDefault="00935C7C"/>
    <w:p w14:paraId="4DBEDA42" w14:textId="77777777" w:rsidR="00935C7C" w:rsidRDefault="00935C7C"/>
    <w:p w14:paraId="2DC7F00B" w14:textId="77777777" w:rsidR="00935C7C" w:rsidRDefault="00935C7C"/>
    <w:p w14:paraId="6A509635" w14:textId="77777777" w:rsidR="00935C7C" w:rsidRDefault="00935C7C"/>
    <w:p w14:paraId="309F62A5" w14:textId="5B675CA2" w:rsidR="00935C7C" w:rsidRDefault="00935C7C"/>
    <w:p w14:paraId="6D98234A" w14:textId="275989D8" w:rsidR="00935C7C" w:rsidRDefault="00ED6A6E">
      <w:r>
        <w:rPr>
          <w:rFonts w:ascii="Helvetica" w:hAnsi="Helvetica" w:cs="Helvetica"/>
          <w:noProof/>
        </w:rPr>
        <w:drawing>
          <wp:anchor distT="0" distB="0" distL="114300" distR="114300" simplePos="0" relativeHeight="251682816" behindDoc="1" locked="0" layoutInCell="1" allowOverlap="1" wp14:anchorId="53CE712B" wp14:editId="55665B5A">
            <wp:simplePos x="0" y="0"/>
            <wp:positionH relativeFrom="column">
              <wp:posOffset>4114800</wp:posOffset>
            </wp:positionH>
            <wp:positionV relativeFrom="paragraph">
              <wp:posOffset>156845</wp:posOffset>
            </wp:positionV>
            <wp:extent cx="2514600" cy="25146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5C7C">
        <w:rPr>
          <w:rFonts w:ascii="Helvetica" w:hAnsi="Helvetica" w:cs="Helvetica"/>
          <w:noProof/>
        </w:rPr>
        <w:drawing>
          <wp:anchor distT="0" distB="0" distL="114300" distR="114300" simplePos="0" relativeHeight="251668480" behindDoc="1" locked="0" layoutInCell="1" allowOverlap="1" wp14:anchorId="7CBEB7FB" wp14:editId="3BA51E75">
            <wp:simplePos x="0" y="0"/>
            <wp:positionH relativeFrom="column">
              <wp:posOffset>-114300</wp:posOffset>
            </wp:positionH>
            <wp:positionV relativeFrom="paragraph">
              <wp:posOffset>107315</wp:posOffset>
            </wp:positionV>
            <wp:extent cx="2514600" cy="25146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8EB570" w14:textId="77777777" w:rsidR="003D28AA" w:rsidRDefault="003D28AA">
      <w:r>
        <w:t xml:space="preserve">11. </w:t>
      </w:r>
      <w:r w:rsidRPr="003D28AA">
        <w:rPr>
          <w:position w:val="-10"/>
        </w:rPr>
        <w:object w:dxaOrig="1060" w:dyaOrig="380" w14:anchorId="488E3529">
          <v:shape id="_x0000_i1035" type="#_x0000_t75" style="width:53pt;height:19pt" o:ole="">
            <v:imagedata r:id="rId26" o:title=""/>
          </v:shape>
          <o:OLEObject Type="Embed" ProgID="Equation.DSMT4" ShapeID="_x0000_i1035" DrawAspect="Content" ObjectID="_1373352052" r:id="rId27"/>
        </w:object>
      </w:r>
      <w:r w:rsidR="00935C7C">
        <w:tab/>
      </w:r>
      <w:r>
        <w:tab/>
      </w:r>
      <w:r>
        <w:tab/>
      </w:r>
      <w:r>
        <w:tab/>
        <w:t xml:space="preserve">12. </w:t>
      </w:r>
      <w:r w:rsidRPr="003D28AA">
        <w:rPr>
          <w:position w:val="-10"/>
        </w:rPr>
        <w:object w:dxaOrig="1480" w:dyaOrig="380" w14:anchorId="129A4AC0">
          <v:shape id="_x0000_i1036" type="#_x0000_t75" style="width:74pt;height:19pt" o:ole="">
            <v:imagedata r:id="rId28" o:title=""/>
          </v:shape>
          <o:OLEObject Type="Embed" ProgID="Equation.DSMT4" ShapeID="_x0000_i1036" DrawAspect="Content" ObjectID="_1373352053" r:id="rId29"/>
        </w:object>
      </w:r>
    </w:p>
    <w:p w14:paraId="0F0EB367" w14:textId="42053A01" w:rsidR="00ED6A6E" w:rsidRDefault="00ED6A6E"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7DD33E5C" w14:textId="77777777" w:rsidR="00935C7C" w:rsidRDefault="00935C7C"/>
    <w:p w14:paraId="2C0C43DD" w14:textId="77777777" w:rsidR="003D28AA" w:rsidRDefault="003D28AA"/>
    <w:p w14:paraId="6D943EA3" w14:textId="77777777" w:rsidR="00935C7C" w:rsidRDefault="00935C7C"/>
    <w:p w14:paraId="6B33ECBF" w14:textId="44E402F9" w:rsidR="00935C7C" w:rsidRDefault="00935C7C"/>
    <w:p w14:paraId="420E4D34" w14:textId="77777777" w:rsidR="00935C7C" w:rsidRDefault="00935C7C"/>
    <w:p w14:paraId="39B49A6F" w14:textId="77777777" w:rsidR="00935C7C" w:rsidRDefault="00935C7C"/>
    <w:p w14:paraId="6095664B" w14:textId="77777777" w:rsidR="00935C7C" w:rsidRDefault="00935C7C"/>
    <w:p w14:paraId="5E824082" w14:textId="77777777" w:rsidR="00935C7C" w:rsidRDefault="00935C7C"/>
    <w:p w14:paraId="45F19F55" w14:textId="2EAF8919" w:rsidR="00935C7C" w:rsidRDefault="00935C7C"/>
    <w:p w14:paraId="617A4D21" w14:textId="4E91E767" w:rsidR="00935C7C" w:rsidRDefault="00935C7C"/>
    <w:p w14:paraId="2BEDCF3E" w14:textId="4E674A83" w:rsidR="00935C7C" w:rsidRDefault="00ED6A6E">
      <w:r>
        <w:rPr>
          <w:rFonts w:ascii="Helvetica" w:hAnsi="Helvetica" w:cs="Helvetica"/>
          <w:noProof/>
        </w:rPr>
        <w:drawing>
          <wp:anchor distT="0" distB="0" distL="114300" distR="114300" simplePos="0" relativeHeight="251684864" behindDoc="1" locked="0" layoutInCell="1" allowOverlap="1" wp14:anchorId="4B52B665" wp14:editId="5385F580">
            <wp:simplePos x="0" y="0"/>
            <wp:positionH relativeFrom="column">
              <wp:posOffset>4114800</wp:posOffset>
            </wp:positionH>
            <wp:positionV relativeFrom="paragraph">
              <wp:posOffset>121920</wp:posOffset>
            </wp:positionV>
            <wp:extent cx="2514600" cy="25146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70528" behindDoc="1" locked="0" layoutInCell="1" allowOverlap="1" wp14:anchorId="44326DF5" wp14:editId="3C2BDB66">
            <wp:simplePos x="0" y="0"/>
            <wp:positionH relativeFrom="column">
              <wp:posOffset>-114300</wp:posOffset>
            </wp:positionH>
            <wp:positionV relativeFrom="paragraph">
              <wp:posOffset>57785</wp:posOffset>
            </wp:positionV>
            <wp:extent cx="2514600" cy="2514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3C1A21" w14:textId="1396C60C" w:rsidR="003D28AA" w:rsidRDefault="003D28AA">
      <w:r>
        <w:t xml:space="preserve">13. </w:t>
      </w:r>
      <w:r w:rsidRPr="003D28AA">
        <w:rPr>
          <w:position w:val="-10"/>
        </w:rPr>
        <w:object w:dxaOrig="960" w:dyaOrig="360" w14:anchorId="71C16813">
          <v:shape id="_x0000_i1037" type="#_x0000_t75" style="width:48pt;height:18pt" o:ole="">
            <v:imagedata r:id="rId30" o:title=""/>
          </v:shape>
          <o:OLEObject Type="Embed" ProgID="Equation.DSMT4" ShapeID="_x0000_i1037" DrawAspect="Content" ObjectID="_1373352054" r:id="rId31"/>
        </w:object>
      </w:r>
      <w:r>
        <w:tab/>
      </w:r>
      <w:r>
        <w:tab/>
      </w:r>
      <w:r>
        <w:tab/>
      </w:r>
      <w:r>
        <w:tab/>
        <w:t xml:space="preserve">14. </w:t>
      </w:r>
      <w:r w:rsidRPr="003D28AA">
        <w:rPr>
          <w:position w:val="-10"/>
        </w:rPr>
        <w:object w:dxaOrig="1420" w:dyaOrig="360" w14:anchorId="23C2A66D">
          <v:shape id="_x0000_i1038" type="#_x0000_t75" style="width:71pt;height:18pt" o:ole="">
            <v:imagedata r:id="rId32" o:title=""/>
          </v:shape>
          <o:OLEObject Type="Embed" ProgID="Equation.DSMT4" ShapeID="_x0000_i1038" DrawAspect="Content" ObjectID="_1373352055" r:id="rId33"/>
        </w:object>
      </w:r>
      <w:r>
        <w:tab/>
      </w:r>
    </w:p>
    <w:p w14:paraId="1EDBB39A" w14:textId="6D85DA42" w:rsidR="00ED6A6E" w:rsidRDefault="00ED6A6E"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68C33FEC" w14:textId="4498780C" w:rsidR="00935C7C" w:rsidRDefault="00935C7C"/>
    <w:p w14:paraId="25783C11" w14:textId="77777777" w:rsidR="003D28AA" w:rsidRDefault="003D28AA"/>
    <w:p w14:paraId="10A53145" w14:textId="77777777" w:rsidR="003D28AA" w:rsidRDefault="003D28AA">
      <w:r>
        <w:tab/>
      </w:r>
    </w:p>
    <w:sectPr w:rsidR="003D28AA" w:rsidSect="003D28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28AA"/>
    <w:rsid w:val="003354D1"/>
    <w:rsid w:val="003D28AA"/>
    <w:rsid w:val="00473E7F"/>
    <w:rsid w:val="00935C7C"/>
    <w:rsid w:val="009A2F19"/>
    <w:rsid w:val="00ED6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  <w14:docId w14:val="6A48180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5C7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C7C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5C7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5C7C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4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5.emf"/><Relationship Id="rId9" Type="http://schemas.openxmlformats.org/officeDocument/2006/relationships/oleObject" Target="embeddings/oleObject2.bin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Relationship Id="rId33" Type="http://schemas.openxmlformats.org/officeDocument/2006/relationships/oleObject" Target="embeddings/oleObject14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35</Words>
  <Characters>774</Characters>
  <Application>Microsoft Macintosh Word</Application>
  <DocSecurity>0</DocSecurity>
  <Lines>6</Lines>
  <Paragraphs>1</Paragraphs>
  <ScaleCrop>false</ScaleCrop>
  <Company>American Fork High School</Company>
  <LinksUpToDate>false</LinksUpToDate>
  <CharactersWithSpaces>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Jessica Brooks</cp:lastModifiedBy>
  <cp:revision>2</cp:revision>
  <dcterms:created xsi:type="dcterms:W3CDTF">2015-07-27T15:54:00Z</dcterms:created>
  <dcterms:modified xsi:type="dcterms:W3CDTF">2015-07-27T15:54:00Z</dcterms:modified>
</cp:coreProperties>
</file>